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15" r:id="rId2"/>
    <p:sldId id="317" r:id="rId3"/>
    <p:sldId id="318" r:id="rId4"/>
    <p:sldId id="319" r:id="rId5"/>
    <p:sldId id="316" r:id="rId6"/>
    <p:sldId id="321" r:id="rId7"/>
    <p:sldId id="320" r:id="rId8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63DFA2-D3FC-4243-AE34-847BAFA6FE92}" v="142" dt="2019-04-01T11:53:29.85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48" autoAdjust="0"/>
    <p:restoredTop sz="96622" autoAdjust="0"/>
  </p:normalViewPr>
  <p:slideViewPr>
    <p:cSldViewPr snapToGrid="0">
      <p:cViewPr varScale="1">
        <p:scale>
          <a:sx n="91" d="100"/>
          <a:sy n="91" d="100"/>
        </p:scale>
        <p:origin x="859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F863DFA2-D3FC-4243-AE34-847BAFA6FE92}"/>
    <pc:docChg chg="undo custSel addSld delSld modSld modNotesMaster modHandout">
      <pc:chgData name="Tim Greenshaw" userId="7cff769c7af84488" providerId="LiveId" clId="{F863DFA2-D3FC-4243-AE34-847BAFA6FE92}" dt="2019-04-01T11:54:05.742" v="1520" actId="1037"/>
      <pc:docMkLst>
        <pc:docMk/>
      </pc:docMkLst>
      <pc:sldChg chg="addSp delSp modSp">
        <pc:chgData name="Tim Greenshaw" userId="7cff769c7af84488" providerId="LiveId" clId="{F863DFA2-D3FC-4243-AE34-847BAFA6FE92}" dt="2019-04-01T10:53:04.894" v="464" actId="1035"/>
        <pc:sldMkLst>
          <pc:docMk/>
          <pc:sldMk cId="3588467932" sldId="315"/>
        </pc:sldMkLst>
        <pc:spChg chg="mod">
          <ac:chgData name="Tim Greenshaw" userId="7cff769c7af84488" providerId="LiveId" clId="{F863DFA2-D3FC-4243-AE34-847BAFA6FE92}" dt="2019-04-01T10:45:12.079" v="231" actId="20577"/>
          <ac:spMkLst>
            <pc:docMk/>
            <pc:sldMk cId="3588467932" sldId="315"/>
            <ac:spMk id="2" creationId="{01993CDC-A759-4C73-9832-D9F696E31160}"/>
          </ac:spMkLst>
        </pc:spChg>
        <pc:spChg chg="mod">
          <ac:chgData name="Tim Greenshaw" userId="7cff769c7af84488" providerId="LiveId" clId="{F863DFA2-D3FC-4243-AE34-847BAFA6FE92}" dt="2019-04-01T10:27:24.997" v="183" actId="20577"/>
          <ac:spMkLst>
            <pc:docMk/>
            <pc:sldMk cId="3588467932" sldId="315"/>
            <ac:spMk id="3" creationId="{B75F4228-AE72-4D45-A538-B098BC67F192}"/>
          </ac:spMkLst>
        </pc:spChg>
        <pc:spChg chg="add mod">
          <ac:chgData name="Tim Greenshaw" userId="7cff769c7af84488" providerId="LiveId" clId="{F863DFA2-D3FC-4243-AE34-847BAFA6FE92}" dt="2019-04-01T10:50:39.221" v="433" actId="20577"/>
          <ac:spMkLst>
            <pc:docMk/>
            <pc:sldMk cId="3588467932" sldId="315"/>
            <ac:spMk id="4" creationId="{111B81B6-1466-4CF7-B560-E1C365268ED3}"/>
          </ac:spMkLst>
        </pc:spChg>
        <pc:spChg chg="add del">
          <ac:chgData name="Tim Greenshaw" userId="7cff769c7af84488" providerId="LiveId" clId="{F863DFA2-D3FC-4243-AE34-847BAFA6FE92}" dt="2019-04-01T10:26:05.720" v="66"/>
          <ac:spMkLst>
            <pc:docMk/>
            <pc:sldMk cId="3588467932" sldId="315"/>
            <ac:spMk id="8" creationId="{8D13661F-C024-4A0E-87B6-ADAB381DBD71}"/>
          </ac:spMkLst>
        </pc:spChg>
        <pc:spChg chg="add del">
          <ac:chgData name="Tim Greenshaw" userId="7cff769c7af84488" providerId="LiveId" clId="{F863DFA2-D3FC-4243-AE34-847BAFA6FE92}" dt="2019-04-01T10:26:05.720" v="66"/>
          <ac:spMkLst>
            <pc:docMk/>
            <pc:sldMk cId="3588467932" sldId="315"/>
            <ac:spMk id="10" creationId="{233304AA-54EE-4EC6-897E-90BE5B9EA099}"/>
          </ac:spMkLst>
        </pc:spChg>
        <pc:spChg chg="add del mod">
          <ac:chgData name="Tim Greenshaw" userId="7cff769c7af84488" providerId="LiveId" clId="{F863DFA2-D3FC-4243-AE34-847BAFA6FE92}" dt="2019-04-01T10:26:24.792" v="75" actId="478"/>
          <ac:spMkLst>
            <pc:docMk/>
            <pc:sldMk cId="3588467932" sldId="315"/>
            <ac:spMk id="12" creationId="{9A84FECB-99C0-479B-9306-CA154872CDFF}"/>
          </ac:spMkLst>
        </pc:spChg>
        <pc:spChg chg="add del mod">
          <ac:chgData name="Tim Greenshaw" userId="7cff769c7af84488" providerId="LiveId" clId="{F863DFA2-D3FC-4243-AE34-847BAFA6FE92}" dt="2019-04-01T10:26:24.792" v="75" actId="478"/>
          <ac:spMkLst>
            <pc:docMk/>
            <pc:sldMk cId="3588467932" sldId="315"/>
            <ac:spMk id="14" creationId="{C786D137-9EB1-4A4E-9CF1-A13F218865CD}"/>
          </ac:spMkLst>
        </pc:spChg>
        <pc:spChg chg="add del">
          <ac:chgData name="Tim Greenshaw" userId="7cff769c7af84488" providerId="LiveId" clId="{F863DFA2-D3FC-4243-AE34-847BAFA6FE92}" dt="2019-04-01T10:26:40.658" v="82"/>
          <ac:spMkLst>
            <pc:docMk/>
            <pc:sldMk cId="3588467932" sldId="315"/>
            <ac:spMk id="16" creationId="{5BA61CBD-A856-46B9-9498-795E041228B2}"/>
          </ac:spMkLst>
        </pc:spChg>
        <pc:spChg chg="add del">
          <ac:chgData name="Tim Greenshaw" userId="7cff769c7af84488" providerId="LiveId" clId="{F863DFA2-D3FC-4243-AE34-847BAFA6FE92}" dt="2019-04-01T10:26:40.658" v="82"/>
          <ac:spMkLst>
            <pc:docMk/>
            <pc:sldMk cId="3588467932" sldId="315"/>
            <ac:spMk id="18" creationId="{35786C72-A78C-450F-9C88-2FE51726A2FF}"/>
          </ac:spMkLst>
        </pc:spChg>
        <pc:graphicFrameChg chg="add del mod">
          <ac:chgData name="Tim Greenshaw" userId="7cff769c7af84488" providerId="LiveId" clId="{F863DFA2-D3FC-4243-AE34-847BAFA6FE92}" dt="2019-04-01T10:26:05.720" v="66"/>
          <ac:graphicFrameMkLst>
            <pc:docMk/>
            <pc:sldMk cId="3588467932" sldId="315"/>
            <ac:graphicFrameMk id="5" creationId="{EE328537-A0FC-4E7E-AD6C-11D2DD75EC5B}"/>
          </ac:graphicFrameMkLst>
        </pc:graphicFrameChg>
        <pc:graphicFrameChg chg="del">
          <ac:chgData name="Tim Greenshaw" userId="7cff769c7af84488" providerId="LiveId" clId="{F863DFA2-D3FC-4243-AE34-847BAFA6FE92}" dt="2019-04-01T10:24:54.002" v="57" actId="478"/>
          <ac:graphicFrameMkLst>
            <pc:docMk/>
            <pc:sldMk cId="3588467932" sldId="315"/>
            <ac:graphicFrameMk id="6" creationId="{E22A8963-9AC8-46CB-8D04-C425F9F4254E}"/>
          </ac:graphicFrameMkLst>
        </pc:graphicFrameChg>
        <pc:graphicFrameChg chg="del">
          <ac:chgData name="Tim Greenshaw" userId="7cff769c7af84488" providerId="LiveId" clId="{F863DFA2-D3FC-4243-AE34-847BAFA6FE92}" dt="2019-04-01T10:24:52.752" v="56" actId="478"/>
          <ac:graphicFrameMkLst>
            <pc:docMk/>
            <pc:sldMk cId="3588467932" sldId="315"/>
            <ac:graphicFrameMk id="7" creationId="{B33E8F30-8A65-421F-AFE4-1C0DE1943303}"/>
          </ac:graphicFrameMkLst>
        </pc:graphicFrameChg>
        <pc:graphicFrameChg chg="add del">
          <ac:chgData name="Tim Greenshaw" userId="7cff769c7af84488" providerId="LiveId" clId="{F863DFA2-D3FC-4243-AE34-847BAFA6FE92}" dt="2019-04-01T10:26:05.720" v="66"/>
          <ac:graphicFrameMkLst>
            <pc:docMk/>
            <pc:sldMk cId="3588467932" sldId="315"/>
            <ac:graphicFrameMk id="9" creationId="{5A04779C-0B0B-45A8-B52E-8828F858677F}"/>
          </ac:graphicFrameMkLst>
        </pc:graphicFrameChg>
        <pc:graphicFrameChg chg="add del mod">
          <ac:chgData name="Tim Greenshaw" userId="7cff769c7af84488" providerId="LiveId" clId="{F863DFA2-D3FC-4243-AE34-847BAFA6FE92}" dt="2019-04-01T10:26:10.080" v="70"/>
          <ac:graphicFrameMkLst>
            <pc:docMk/>
            <pc:sldMk cId="3588467932" sldId="315"/>
            <ac:graphicFrameMk id="11" creationId="{12CBA1A6-76BA-41F4-8D1A-3D985B294DAD}"/>
          </ac:graphicFrameMkLst>
        </pc:graphicFrameChg>
        <pc:graphicFrameChg chg="add del mod">
          <ac:chgData name="Tim Greenshaw" userId="7cff769c7af84488" providerId="LiveId" clId="{F863DFA2-D3FC-4243-AE34-847BAFA6FE92}" dt="2019-04-01T10:26:24.792" v="75" actId="478"/>
          <ac:graphicFrameMkLst>
            <pc:docMk/>
            <pc:sldMk cId="3588467932" sldId="315"/>
            <ac:graphicFrameMk id="13" creationId="{7914016C-F79B-42A9-9371-1DB928112DAA}"/>
          </ac:graphicFrameMkLst>
        </pc:graphicFrameChg>
        <pc:graphicFrameChg chg="add del mod">
          <ac:chgData name="Tim Greenshaw" userId="7cff769c7af84488" providerId="LiveId" clId="{F863DFA2-D3FC-4243-AE34-847BAFA6FE92}" dt="2019-04-01T10:26:40.658" v="82"/>
          <ac:graphicFrameMkLst>
            <pc:docMk/>
            <pc:sldMk cId="3588467932" sldId="315"/>
            <ac:graphicFrameMk id="15" creationId="{A847CE10-38B0-4DB8-9354-44429C3BF946}"/>
          </ac:graphicFrameMkLst>
        </pc:graphicFrameChg>
        <pc:graphicFrameChg chg="add del">
          <ac:chgData name="Tim Greenshaw" userId="7cff769c7af84488" providerId="LiveId" clId="{F863DFA2-D3FC-4243-AE34-847BAFA6FE92}" dt="2019-04-01T10:26:40.658" v="82"/>
          <ac:graphicFrameMkLst>
            <pc:docMk/>
            <pc:sldMk cId="3588467932" sldId="315"/>
            <ac:graphicFrameMk id="17" creationId="{7B1B8ED2-6CFA-4B5A-A136-2650D6B52E35}"/>
          </ac:graphicFrameMkLst>
        </pc:graphicFrameChg>
        <pc:graphicFrameChg chg="add mod">
          <ac:chgData name="Tim Greenshaw" userId="7cff769c7af84488" providerId="LiveId" clId="{F863DFA2-D3FC-4243-AE34-847BAFA6FE92}" dt="2019-04-01T10:28:27.976" v="208" actId="1036"/>
          <ac:graphicFrameMkLst>
            <pc:docMk/>
            <pc:sldMk cId="3588467932" sldId="315"/>
            <ac:graphicFrameMk id="19" creationId="{CF418072-A0C1-44F4-9EB5-66A7F0C5282B}"/>
          </ac:graphicFrameMkLst>
        </pc:graphicFrameChg>
        <pc:graphicFrameChg chg="add mod">
          <ac:chgData name="Tim Greenshaw" userId="7cff769c7af84488" providerId="LiveId" clId="{F863DFA2-D3FC-4243-AE34-847BAFA6FE92}" dt="2019-04-01T10:46:37.146" v="312" actId="1035"/>
          <ac:graphicFrameMkLst>
            <pc:docMk/>
            <pc:sldMk cId="3588467932" sldId="315"/>
            <ac:graphicFrameMk id="20" creationId="{2F3C61C8-C0B1-4985-9562-910A0AB00F67}"/>
          </ac:graphicFrameMkLst>
        </pc:graphicFrameChg>
        <pc:graphicFrameChg chg="add mod">
          <ac:chgData name="Tim Greenshaw" userId="7cff769c7af84488" providerId="LiveId" clId="{F863DFA2-D3FC-4243-AE34-847BAFA6FE92}" dt="2019-04-01T10:53:04.894" v="464" actId="1035"/>
          <ac:graphicFrameMkLst>
            <pc:docMk/>
            <pc:sldMk cId="3588467932" sldId="315"/>
            <ac:graphicFrameMk id="21" creationId="{C78BB30F-7542-438C-A601-905982F3289B}"/>
          </ac:graphicFrameMkLst>
        </pc:graphicFrameChg>
      </pc:sldChg>
      <pc:sldChg chg="addSp delSp modSp">
        <pc:chgData name="Tim Greenshaw" userId="7cff769c7af84488" providerId="LiveId" clId="{F863DFA2-D3FC-4243-AE34-847BAFA6FE92}" dt="2019-04-01T11:30:35.648" v="1277" actId="20577"/>
        <pc:sldMkLst>
          <pc:docMk/>
          <pc:sldMk cId="2618910677" sldId="316"/>
        </pc:sldMkLst>
        <pc:spChg chg="mod">
          <ac:chgData name="Tim Greenshaw" userId="7cff769c7af84488" providerId="LiveId" clId="{F863DFA2-D3FC-4243-AE34-847BAFA6FE92}" dt="2019-04-01T11:30:35.648" v="1277" actId="20577"/>
          <ac:spMkLst>
            <pc:docMk/>
            <pc:sldMk cId="2618910677" sldId="316"/>
            <ac:spMk id="3" creationId="{5AE4461F-551B-4FCC-8714-456BFE4B9F62}"/>
          </ac:spMkLst>
        </pc:spChg>
        <pc:spChg chg="del mod">
          <ac:chgData name="Tim Greenshaw" userId="7cff769c7af84488" providerId="LiveId" clId="{F863DFA2-D3FC-4243-AE34-847BAFA6FE92}" dt="2019-04-01T11:24:30.566" v="1103" actId="478"/>
          <ac:spMkLst>
            <pc:docMk/>
            <pc:sldMk cId="2618910677" sldId="316"/>
            <ac:spMk id="4" creationId="{E6ABFDD2-BB4E-4623-AF2F-07EDC12E593A}"/>
          </ac:spMkLst>
        </pc:spChg>
        <pc:spChg chg="add del mod">
          <ac:chgData name="Tim Greenshaw" userId="7cff769c7af84488" providerId="LiveId" clId="{F863DFA2-D3FC-4243-AE34-847BAFA6FE92}" dt="2019-04-01T11:26:19.206" v="1104" actId="931"/>
          <ac:spMkLst>
            <pc:docMk/>
            <pc:sldMk cId="2618910677" sldId="316"/>
            <ac:spMk id="10" creationId="{96F7C227-82B2-405B-8B58-5265DBCAE52B}"/>
          </ac:spMkLst>
        </pc:spChg>
        <pc:spChg chg="del mod">
          <ac:chgData name="Tim Greenshaw" userId="7cff769c7af84488" providerId="LiveId" clId="{F863DFA2-D3FC-4243-AE34-847BAFA6FE92}" dt="2019-04-01T11:29:39.520" v="1222" actId="478"/>
          <ac:spMkLst>
            <pc:docMk/>
            <pc:sldMk cId="2618910677" sldId="316"/>
            <ac:spMk id="16" creationId="{0D0724D3-9983-456D-A64D-CF3CC9DB34E3}"/>
          </ac:spMkLst>
        </pc:spChg>
        <pc:spChg chg="add del mod">
          <ac:chgData name="Tim Greenshaw" userId="7cff769c7af84488" providerId="LiveId" clId="{F863DFA2-D3FC-4243-AE34-847BAFA6FE92}" dt="2019-04-01T11:29:25.358" v="1219" actId="478"/>
          <ac:spMkLst>
            <pc:docMk/>
            <pc:sldMk cId="2618910677" sldId="316"/>
            <ac:spMk id="18" creationId="{C2ACC6A0-F37F-4D45-A8F3-4337CD97DA63}"/>
          </ac:spMkLst>
        </pc:spChg>
        <pc:spChg chg="add del mod">
          <ac:chgData name="Tim Greenshaw" userId="7cff769c7af84488" providerId="LiveId" clId="{F863DFA2-D3FC-4243-AE34-847BAFA6FE92}" dt="2019-04-01T11:29:44.456" v="1224" actId="478"/>
          <ac:spMkLst>
            <pc:docMk/>
            <pc:sldMk cId="2618910677" sldId="316"/>
            <ac:spMk id="28" creationId="{6ABD25BF-2290-4B82-A483-CD707393CA73}"/>
          </ac:spMkLst>
        </pc:spChg>
        <pc:graphicFrameChg chg="mod">
          <ac:chgData name="Tim Greenshaw" userId="7cff769c7af84488" providerId="LiveId" clId="{F863DFA2-D3FC-4243-AE34-847BAFA6FE92}" dt="2019-04-01T11:22:52.918" v="1056" actId="1036"/>
          <ac:graphicFrameMkLst>
            <pc:docMk/>
            <pc:sldMk cId="2618910677" sldId="316"/>
            <ac:graphicFrameMk id="5" creationId="{CF1C43A2-D5E9-4318-90A7-FB3FFE22AEAB}"/>
          </ac:graphicFrameMkLst>
        </pc:graphicFrameChg>
        <pc:graphicFrameChg chg="mod">
          <ac:chgData name="Tim Greenshaw" userId="7cff769c7af84488" providerId="LiveId" clId="{F863DFA2-D3FC-4243-AE34-847BAFA6FE92}" dt="2019-04-01T11:30:25.557" v="1275" actId="1037"/>
          <ac:graphicFrameMkLst>
            <pc:docMk/>
            <pc:sldMk cId="2618910677" sldId="316"/>
            <ac:graphicFrameMk id="6" creationId="{0575F27E-07EF-4639-B1C0-3A495E54AEE4}"/>
          </ac:graphicFrameMkLst>
        </pc:graphicFrameChg>
        <pc:graphicFrameChg chg="del mod">
          <ac:chgData name="Tim Greenshaw" userId="7cff769c7af84488" providerId="LiveId" clId="{F863DFA2-D3FC-4243-AE34-847BAFA6FE92}" dt="2019-04-01T11:23:57.614" v="1091" actId="478"/>
          <ac:graphicFrameMkLst>
            <pc:docMk/>
            <pc:sldMk cId="2618910677" sldId="316"/>
            <ac:graphicFrameMk id="7" creationId="{BA7F2AEB-3488-4856-9F27-EB4463E38D89}"/>
          </ac:graphicFrameMkLst>
        </pc:graphicFrameChg>
        <pc:graphicFrameChg chg="add mod">
          <ac:chgData name="Tim Greenshaw" userId="7cff769c7af84488" providerId="LiveId" clId="{F863DFA2-D3FC-4243-AE34-847BAFA6FE92}" dt="2019-04-01T11:30:05.430" v="1253" actId="1037"/>
          <ac:graphicFrameMkLst>
            <pc:docMk/>
            <pc:sldMk cId="2618910677" sldId="316"/>
            <ac:graphicFrameMk id="8" creationId="{AEB4BB3F-EC9D-4DF4-A2C8-32CB839FA77A}"/>
          </ac:graphicFrameMkLst>
        </pc:graphicFrameChg>
        <pc:graphicFrameChg chg="add del">
          <ac:chgData name="Tim Greenshaw" userId="7cff769c7af84488" providerId="LiveId" clId="{F863DFA2-D3FC-4243-AE34-847BAFA6FE92}" dt="2019-04-01T11:24:30.566" v="1103" actId="478"/>
          <ac:graphicFrameMkLst>
            <pc:docMk/>
            <pc:sldMk cId="2618910677" sldId="316"/>
            <ac:graphicFrameMk id="12" creationId="{FB6D3F4D-3513-4B3C-BD34-8131900AD169}"/>
          </ac:graphicFrameMkLst>
        </pc:graphicFrameChg>
        <pc:graphicFrameChg chg="add del">
          <ac:chgData name="Tim Greenshaw" userId="7cff769c7af84488" providerId="LiveId" clId="{F863DFA2-D3FC-4243-AE34-847BAFA6FE92}" dt="2019-04-01T11:24:30.566" v="1103" actId="478"/>
          <ac:graphicFrameMkLst>
            <pc:docMk/>
            <pc:sldMk cId="2618910677" sldId="316"/>
            <ac:graphicFrameMk id="14" creationId="{0FFE0E89-4B7A-4669-8760-45501CB86377}"/>
          </ac:graphicFrameMkLst>
        </pc:graphicFrameChg>
        <pc:graphicFrameChg chg="add del">
          <ac:chgData name="Tim Greenshaw" userId="7cff769c7af84488" providerId="LiveId" clId="{F863DFA2-D3FC-4243-AE34-847BAFA6FE92}" dt="2019-04-01T11:24:30.566" v="1103" actId="478"/>
          <ac:graphicFrameMkLst>
            <pc:docMk/>
            <pc:sldMk cId="2618910677" sldId="316"/>
            <ac:graphicFrameMk id="15" creationId="{655BD140-5CFB-4FD4-928D-7A9FD1A83AB4}"/>
          </ac:graphicFrameMkLst>
        </pc:graphicFrameChg>
        <pc:graphicFrameChg chg="add del mod">
          <ac:chgData name="Tim Greenshaw" userId="7cff769c7af84488" providerId="LiveId" clId="{F863DFA2-D3FC-4243-AE34-847BAFA6FE92}" dt="2019-04-01T11:27:46.791" v="1110" actId="478"/>
          <ac:graphicFrameMkLst>
            <pc:docMk/>
            <pc:sldMk cId="2618910677" sldId="316"/>
            <ac:graphicFrameMk id="22" creationId="{6AF59599-5C71-452C-AD81-9D46D48F91E8}"/>
          </ac:graphicFrameMkLst>
        </pc:graphicFrameChg>
        <pc:picChg chg="add del mod">
          <ac:chgData name="Tim Greenshaw" userId="7cff769c7af84488" providerId="LiveId" clId="{F863DFA2-D3FC-4243-AE34-847BAFA6FE92}" dt="2019-04-01T11:26:21.688" v="1105" actId="478"/>
          <ac:picMkLst>
            <pc:docMk/>
            <pc:sldMk cId="2618910677" sldId="316"/>
            <ac:picMk id="13" creationId="{DCD68EC0-0BA1-42A1-9210-F850D651468B}"/>
          </ac:picMkLst>
        </pc:picChg>
        <pc:picChg chg="add del mod">
          <ac:chgData name="Tim Greenshaw" userId="7cff769c7af84488" providerId="LiveId" clId="{F863DFA2-D3FC-4243-AE34-847BAFA6FE92}" dt="2019-04-01T11:27:42.181" v="1107" actId="931"/>
          <ac:picMkLst>
            <pc:docMk/>
            <pc:sldMk cId="2618910677" sldId="316"/>
            <ac:picMk id="21" creationId="{1C729B01-B912-461B-B0D6-50FB425223C0}"/>
          </ac:picMkLst>
        </pc:picChg>
        <pc:picChg chg="add del mod ord modCrop">
          <ac:chgData name="Tim Greenshaw" userId="7cff769c7af84488" providerId="LiveId" clId="{F863DFA2-D3FC-4243-AE34-847BAFA6FE92}" dt="2019-04-01T11:29:58.821" v="1239" actId="1038"/>
          <ac:picMkLst>
            <pc:docMk/>
            <pc:sldMk cId="2618910677" sldId="316"/>
            <ac:picMk id="24" creationId="{4B188897-39A6-4B07-BE69-0059F5E46689}"/>
          </ac:picMkLst>
        </pc:picChg>
        <pc:picChg chg="add mod">
          <ac:chgData name="Tim Greenshaw" userId="7cff769c7af84488" providerId="LiveId" clId="{F863DFA2-D3FC-4243-AE34-847BAFA6FE92}" dt="2019-04-01T11:28:33.686" v="1143" actId="1038"/>
          <ac:picMkLst>
            <pc:docMk/>
            <pc:sldMk cId="2618910677" sldId="316"/>
            <ac:picMk id="26" creationId="{06BB63CE-1C38-4F40-8BD2-7E62DC8A0AAF}"/>
          </ac:picMkLst>
        </pc:picChg>
      </pc:sldChg>
      <pc:sldChg chg="addSp delSp modSp add">
        <pc:chgData name="Tim Greenshaw" userId="7cff769c7af84488" providerId="LiveId" clId="{F863DFA2-D3FC-4243-AE34-847BAFA6FE92}" dt="2019-04-01T11:32:48.212" v="1306" actId="1037"/>
        <pc:sldMkLst>
          <pc:docMk/>
          <pc:sldMk cId="1437590257" sldId="317"/>
        </pc:sldMkLst>
        <pc:spChg chg="mod">
          <ac:chgData name="Tim Greenshaw" userId="7cff769c7af84488" providerId="LiveId" clId="{F863DFA2-D3FC-4243-AE34-847BAFA6FE92}" dt="2019-04-01T11:07:59.696" v="493" actId="20577"/>
          <ac:spMkLst>
            <pc:docMk/>
            <pc:sldMk cId="1437590257" sldId="317"/>
            <ac:spMk id="2" creationId="{F6E18F5F-1787-43A9-AC1C-BCC066C38087}"/>
          </ac:spMkLst>
        </pc:spChg>
        <pc:spChg chg="mod">
          <ac:chgData name="Tim Greenshaw" userId="7cff769c7af84488" providerId="LiveId" clId="{F863DFA2-D3FC-4243-AE34-847BAFA6FE92}" dt="2019-04-01T11:12:28.624" v="663" actId="20577"/>
          <ac:spMkLst>
            <pc:docMk/>
            <pc:sldMk cId="1437590257" sldId="317"/>
            <ac:spMk id="3" creationId="{009F6BD1-BC93-433A-B2C5-B59D8A55BB1B}"/>
          </ac:spMkLst>
        </pc:spChg>
        <pc:spChg chg="del">
          <ac:chgData name="Tim Greenshaw" userId="7cff769c7af84488" providerId="LiveId" clId="{F863DFA2-D3FC-4243-AE34-847BAFA6FE92}" dt="2019-04-01T11:08:49.438" v="538" actId="478"/>
          <ac:spMkLst>
            <pc:docMk/>
            <pc:sldMk cId="1437590257" sldId="317"/>
            <ac:spMk id="4" creationId="{E59F71FA-C9A4-44B9-B14B-CA0CBC659456}"/>
          </ac:spMkLst>
        </pc:spChg>
        <pc:spChg chg="add mod">
          <ac:chgData name="Tim Greenshaw" userId="7cff769c7af84488" providerId="LiveId" clId="{F863DFA2-D3FC-4243-AE34-847BAFA6FE92}" dt="2019-04-01T11:13:00.466" v="706" actId="20577"/>
          <ac:spMkLst>
            <pc:docMk/>
            <pc:sldMk cId="1437590257" sldId="317"/>
            <ac:spMk id="7" creationId="{5D42FCAB-4972-4761-9086-19CD1D4AD807}"/>
          </ac:spMkLst>
        </pc:spChg>
        <pc:graphicFrameChg chg="add mod">
          <ac:chgData name="Tim Greenshaw" userId="7cff769c7af84488" providerId="LiveId" clId="{F863DFA2-D3FC-4243-AE34-847BAFA6FE92}" dt="2019-04-01T11:10:48.296" v="632" actId="1035"/>
          <ac:graphicFrameMkLst>
            <pc:docMk/>
            <pc:sldMk cId="1437590257" sldId="317"/>
            <ac:graphicFrameMk id="5" creationId="{983E8AF5-0A94-4ADB-8753-E48FCBA1B81B}"/>
          </ac:graphicFrameMkLst>
        </pc:graphicFrameChg>
        <pc:graphicFrameChg chg="add mod">
          <ac:chgData name="Tim Greenshaw" userId="7cff769c7af84488" providerId="LiveId" clId="{F863DFA2-D3FC-4243-AE34-847BAFA6FE92}" dt="2019-04-01T11:12:37.389" v="690" actId="1035"/>
          <ac:graphicFrameMkLst>
            <pc:docMk/>
            <pc:sldMk cId="1437590257" sldId="317"/>
            <ac:graphicFrameMk id="6" creationId="{AE727F9F-99A3-4836-B74D-48E31D7133F2}"/>
          </ac:graphicFrameMkLst>
        </pc:graphicFrameChg>
        <pc:graphicFrameChg chg="add mod">
          <ac:chgData name="Tim Greenshaw" userId="7cff769c7af84488" providerId="LiveId" clId="{F863DFA2-D3FC-4243-AE34-847BAFA6FE92}" dt="2019-04-01T11:32:48.212" v="1306" actId="1037"/>
          <ac:graphicFrameMkLst>
            <pc:docMk/>
            <pc:sldMk cId="1437590257" sldId="317"/>
            <ac:graphicFrameMk id="8" creationId="{6688C72D-91C0-40DB-9FF4-1F404F958BA2}"/>
          </ac:graphicFrameMkLst>
        </pc:graphicFrameChg>
      </pc:sldChg>
      <pc:sldChg chg="addSp modSp add">
        <pc:chgData name="Tim Greenshaw" userId="7cff769c7af84488" providerId="LiveId" clId="{F863DFA2-D3FC-4243-AE34-847BAFA6FE92}" dt="2019-04-01T11:17:02.773" v="818" actId="1076"/>
        <pc:sldMkLst>
          <pc:docMk/>
          <pc:sldMk cId="1376048869" sldId="318"/>
        </pc:sldMkLst>
        <pc:spChg chg="mod">
          <ac:chgData name="Tim Greenshaw" userId="7cff769c7af84488" providerId="LiveId" clId="{F863DFA2-D3FC-4243-AE34-847BAFA6FE92}" dt="2019-04-01T11:14:04.538" v="778"/>
          <ac:spMkLst>
            <pc:docMk/>
            <pc:sldMk cId="1376048869" sldId="318"/>
            <ac:spMk id="2" creationId="{3CCE849C-63F6-4EA9-A809-79053127D8E9}"/>
          </ac:spMkLst>
        </pc:spChg>
        <pc:spChg chg="mod">
          <ac:chgData name="Tim Greenshaw" userId="7cff769c7af84488" providerId="LiveId" clId="{F863DFA2-D3FC-4243-AE34-847BAFA6FE92}" dt="2019-04-01T11:14:09.821" v="789" actId="20577"/>
          <ac:spMkLst>
            <pc:docMk/>
            <pc:sldMk cId="1376048869" sldId="318"/>
            <ac:spMk id="3" creationId="{2EE84F05-FD78-4B17-B26C-FD0494073F89}"/>
          </ac:spMkLst>
        </pc:spChg>
        <pc:spChg chg="mod">
          <ac:chgData name="Tim Greenshaw" userId="7cff769c7af84488" providerId="LiveId" clId="{F863DFA2-D3FC-4243-AE34-847BAFA6FE92}" dt="2019-04-01T11:15:37.548" v="813" actId="20577"/>
          <ac:spMkLst>
            <pc:docMk/>
            <pc:sldMk cId="1376048869" sldId="318"/>
            <ac:spMk id="4" creationId="{505FFFEC-A2CE-4DB9-B7E8-0849E5F96EFA}"/>
          </ac:spMkLst>
        </pc:spChg>
        <pc:graphicFrameChg chg="add mod">
          <ac:chgData name="Tim Greenshaw" userId="7cff769c7af84488" providerId="LiveId" clId="{F863DFA2-D3FC-4243-AE34-847BAFA6FE92}" dt="2019-04-01T11:15:29.610" v="799" actId="1038"/>
          <ac:graphicFrameMkLst>
            <pc:docMk/>
            <pc:sldMk cId="1376048869" sldId="318"/>
            <ac:graphicFrameMk id="5" creationId="{1A831027-84A9-4280-98D9-5A32F03BEB19}"/>
          </ac:graphicFrameMkLst>
        </pc:graphicFrameChg>
        <pc:graphicFrameChg chg="add mod">
          <ac:chgData name="Tim Greenshaw" userId="7cff769c7af84488" providerId="LiveId" clId="{F863DFA2-D3FC-4243-AE34-847BAFA6FE92}" dt="2019-04-01T11:17:02.773" v="818" actId="1076"/>
          <ac:graphicFrameMkLst>
            <pc:docMk/>
            <pc:sldMk cId="1376048869" sldId="318"/>
            <ac:graphicFrameMk id="6" creationId="{D76BD609-76B3-4DAD-A4BD-3FA56C1FE538}"/>
          </ac:graphicFrameMkLst>
        </pc:graphicFrameChg>
      </pc:sldChg>
      <pc:sldChg chg="addSp delSp modSp add">
        <pc:chgData name="Tim Greenshaw" userId="7cff769c7af84488" providerId="LiveId" clId="{F863DFA2-D3FC-4243-AE34-847BAFA6FE92}" dt="2019-04-01T11:18:59.720" v="956" actId="1035"/>
        <pc:sldMkLst>
          <pc:docMk/>
          <pc:sldMk cId="3315449657" sldId="319"/>
        </pc:sldMkLst>
        <pc:spChg chg="mod">
          <ac:chgData name="Tim Greenshaw" userId="7cff769c7af84488" providerId="LiveId" clId="{F863DFA2-D3FC-4243-AE34-847BAFA6FE92}" dt="2019-04-01T11:17:20.746" v="847" actId="20577"/>
          <ac:spMkLst>
            <pc:docMk/>
            <pc:sldMk cId="3315449657" sldId="319"/>
            <ac:spMk id="2" creationId="{3CCE849C-63F6-4EA9-A809-79053127D8E9}"/>
          </ac:spMkLst>
        </pc:spChg>
        <pc:spChg chg="mod">
          <ac:chgData name="Tim Greenshaw" userId="7cff769c7af84488" providerId="LiveId" clId="{F863DFA2-D3FC-4243-AE34-847BAFA6FE92}" dt="2019-04-01T11:18:53.832" v="913" actId="20577"/>
          <ac:spMkLst>
            <pc:docMk/>
            <pc:sldMk cId="3315449657" sldId="319"/>
            <ac:spMk id="3" creationId="{2EE84F05-FD78-4B17-B26C-FD0494073F89}"/>
          </ac:spMkLst>
        </pc:spChg>
        <pc:spChg chg="del">
          <ac:chgData name="Tim Greenshaw" userId="7cff769c7af84488" providerId="LiveId" clId="{F863DFA2-D3FC-4243-AE34-847BAFA6FE92}" dt="2019-04-01T11:18:42.269" v="888" actId="478"/>
          <ac:spMkLst>
            <pc:docMk/>
            <pc:sldMk cId="3315449657" sldId="319"/>
            <ac:spMk id="4" creationId="{505FFFEC-A2CE-4DB9-B7E8-0849E5F96EFA}"/>
          </ac:spMkLst>
        </pc:spChg>
        <pc:graphicFrameChg chg="del">
          <ac:chgData name="Tim Greenshaw" userId="7cff769c7af84488" providerId="LiveId" clId="{F863DFA2-D3FC-4243-AE34-847BAFA6FE92}" dt="2019-04-01T11:17:23.572" v="848" actId="478"/>
          <ac:graphicFrameMkLst>
            <pc:docMk/>
            <pc:sldMk cId="3315449657" sldId="319"/>
            <ac:graphicFrameMk id="5" creationId="{1A831027-84A9-4280-98D9-5A32F03BEB19}"/>
          </ac:graphicFrameMkLst>
        </pc:graphicFrameChg>
        <pc:graphicFrameChg chg="add mod">
          <ac:chgData name="Tim Greenshaw" userId="7cff769c7af84488" providerId="LiveId" clId="{F863DFA2-D3FC-4243-AE34-847BAFA6FE92}" dt="2019-04-01T11:18:59.720" v="956" actId="1035"/>
          <ac:graphicFrameMkLst>
            <pc:docMk/>
            <pc:sldMk cId="3315449657" sldId="319"/>
            <ac:graphicFrameMk id="6" creationId="{E7BB55D6-604F-4D4C-9F1A-3631558F382F}"/>
          </ac:graphicFrameMkLst>
        </pc:graphicFrameChg>
      </pc:sldChg>
      <pc:sldChg chg="delSp modSp add del">
        <pc:chgData name="Tim Greenshaw" userId="7cff769c7af84488" providerId="LiveId" clId="{F863DFA2-D3FC-4243-AE34-847BAFA6FE92}" dt="2019-04-01T11:17:34.637" v="851" actId="2696"/>
        <pc:sldMkLst>
          <pc:docMk/>
          <pc:sldMk cId="873607308" sldId="320"/>
        </pc:sldMkLst>
        <pc:graphicFrameChg chg="del mod">
          <ac:chgData name="Tim Greenshaw" userId="7cff769c7af84488" providerId="LiveId" clId="{F863DFA2-D3FC-4243-AE34-847BAFA6FE92}" dt="2019-04-01T11:17:31.701" v="850" actId="478"/>
          <ac:graphicFrameMkLst>
            <pc:docMk/>
            <pc:sldMk cId="873607308" sldId="320"/>
            <ac:graphicFrameMk id="5" creationId="{1A831027-84A9-4280-98D9-5A32F03BEB19}"/>
          </ac:graphicFrameMkLst>
        </pc:graphicFrameChg>
      </pc:sldChg>
      <pc:sldChg chg="addSp delSp modSp add">
        <pc:chgData name="Tim Greenshaw" userId="7cff769c7af84488" providerId="LiveId" clId="{F863DFA2-D3FC-4243-AE34-847BAFA6FE92}" dt="2019-04-01T11:54:05.742" v="1520" actId="1037"/>
        <pc:sldMkLst>
          <pc:docMk/>
          <pc:sldMk cId="4245403054" sldId="320"/>
        </pc:sldMkLst>
        <pc:spChg chg="del mod">
          <ac:chgData name="Tim Greenshaw" userId="7cff769c7af84488" providerId="LiveId" clId="{F863DFA2-D3FC-4243-AE34-847BAFA6FE92}" dt="2019-04-01T11:49:20.481" v="1339" actId="478"/>
          <ac:spMkLst>
            <pc:docMk/>
            <pc:sldMk cId="4245403054" sldId="320"/>
            <ac:spMk id="3" creationId="{5AE4461F-551B-4FCC-8714-456BFE4B9F62}"/>
          </ac:spMkLst>
        </pc:spChg>
        <pc:spChg chg="mod">
          <ac:chgData name="Tim Greenshaw" userId="7cff769c7af84488" providerId="LiveId" clId="{F863DFA2-D3FC-4243-AE34-847BAFA6FE92}" dt="2019-04-01T11:49:24.472" v="1340"/>
          <ac:spMkLst>
            <pc:docMk/>
            <pc:sldMk cId="4245403054" sldId="320"/>
            <ac:spMk id="4" creationId="{E6ABFDD2-BB4E-4623-AF2F-07EDC12E593A}"/>
          </ac:spMkLst>
        </pc:spChg>
        <pc:spChg chg="add mod">
          <ac:chgData name="Tim Greenshaw" userId="7cff769c7af84488" providerId="LiveId" clId="{F863DFA2-D3FC-4243-AE34-847BAFA6FE92}" dt="2019-04-01T11:53:59.662" v="1475" actId="20577"/>
          <ac:spMkLst>
            <pc:docMk/>
            <pc:sldMk cId="4245403054" sldId="320"/>
            <ac:spMk id="10" creationId="{4DCAAB34-E3FC-46B5-87AF-ACF26F510B8E}"/>
          </ac:spMkLst>
        </pc:spChg>
        <pc:spChg chg="del">
          <ac:chgData name="Tim Greenshaw" userId="7cff769c7af84488" providerId="LiveId" clId="{F863DFA2-D3FC-4243-AE34-847BAFA6FE92}" dt="2019-04-01T11:49:28.768" v="1342" actId="478"/>
          <ac:spMkLst>
            <pc:docMk/>
            <pc:sldMk cId="4245403054" sldId="320"/>
            <ac:spMk id="16" creationId="{0D0724D3-9983-456D-A64D-CF3CC9DB34E3}"/>
          </ac:spMkLst>
        </pc:spChg>
        <pc:graphicFrameChg chg="del">
          <ac:chgData name="Tim Greenshaw" userId="7cff769c7af84488" providerId="LiveId" clId="{F863DFA2-D3FC-4243-AE34-847BAFA6FE92}" dt="2019-04-01T11:49:20.481" v="1339" actId="478"/>
          <ac:graphicFrameMkLst>
            <pc:docMk/>
            <pc:sldMk cId="4245403054" sldId="320"/>
            <ac:graphicFrameMk id="5" creationId="{CF1C43A2-D5E9-4318-90A7-FB3FFE22AEAB}"/>
          </ac:graphicFrameMkLst>
        </pc:graphicFrameChg>
        <pc:graphicFrameChg chg="del mod">
          <ac:chgData name="Tim Greenshaw" userId="7cff769c7af84488" providerId="LiveId" clId="{F863DFA2-D3FC-4243-AE34-847BAFA6FE92}" dt="2019-04-01T11:49:20.481" v="1339" actId="478"/>
          <ac:graphicFrameMkLst>
            <pc:docMk/>
            <pc:sldMk cId="4245403054" sldId="320"/>
            <ac:graphicFrameMk id="6" creationId="{0575F27E-07EF-4639-B1C0-3A495E54AEE4}"/>
          </ac:graphicFrameMkLst>
        </pc:graphicFrameChg>
        <pc:graphicFrameChg chg="add del mod">
          <ac:chgData name="Tim Greenshaw" userId="7cff769c7af84488" providerId="LiveId" clId="{F863DFA2-D3FC-4243-AE34-847BAFA6FE92}" dt="2019-04-01T11:52:36.445" v="1447" actId="478"/>
          <ac:graphicFrameMkLst>
            <pc:docMk/>
            <pc:sldMk cId="4245403054" sldId="320"/>
            <ac:graphicFrameMk id="7" creationId="{15B37E82-9FD3-46BE-9709-06AB71742E4A}"/>
          </ac:graphicFrameMkLst>
        </pc:graphicFrameChg>
        <pc:graphicFrameChg chg="del">
          <ac:chgData name="Tim Greenshaw" userId="7cff769c7af84488" providerId="LiveId" clId="{F863DFA2-D3FC-4243-AE34-847BAFA6FE92}" dt="2019-04-01T11:49:16.461" v="1338" actId="478"/>
          <ac:graphicFrameMkLst>
            <pc:docMk/>
            <pc:sldMk cId="4245403054" sldId="320"/>
            <ac:graphicFrameMk id="8" creationId="{AEB4BB3F-EC9D-4DF4-A2C8-32CB839FA77A}"/>
          </ac:graphicFrameMkLst>
        </pc:graphicFrameChg>
        <pc:graphicFrameChg chg="add mod">
          <ac:chgData name="Tim Greenshaw" userId="7cff769c7af84488" providerId="LiveId" clId="{F863DFA2-D3FC-4243-AE34-847BAFA6FE92}" dt="2019-04-01T11:54:05.742" v="1520" actId="1037"/>
          <ac:graphicFrameMkLst>
            <pc:docMk/>
            <pc:sldMk cId="4245403054" sldId="320"/>
            <ac:graphicFrameMk id="11" creationId="{99E14F42-45AF-4C9E-B40E-0E6DC78257FD}"/>
          </ac:graphicFrameMkLst>
        </pc:graphicFrameChg>
        <pc:graphicFrameChg chg="mod">
          <ac:chgData name="Tim Greenshaw" userId="7cff769c7af84488" providerId="LiveId" clId="{F863DFA2-D3FC-4243-AE34-847BAFA6FE92}" dt="2019-04-01T11:49:38.380" v="1428" actId="1038"/>
          <ac:graphicFrameMkLst>
            <pc:docMk/>
            <pc:sldMk cId="4245403054" sldId="320"/>
            <ac:graphicFrameMk id="12" creationId="{FB6D3F4D-3513-4B3C-BD34-8131900AD169}"/>
          </ac:graphicFrameMkLst>
        </pc:graphicFrameChg>
        <pc:graphicFrameChg chg="mod ord">
          <ac:chgData name="Tim Greenshaw" userId="7cff769c7af84488" providerId="LiveId" clId="{F863DFA2-D3FC-4243-AE34-847BAFA6FE92}" dt="2019-04-01T11:53:33.483" v="1471" actId="1038"/>
          <ac:graphicFrameMkLst>
            <pc:docMk/>
            <pc:sldMk cId="4245403054" sldId="320"/>
            <ac:graphicFrameMk id="14" creationId="{0FFE0E89-4B7A-4669-8760-45501CB86377}"/>
          </ac:graphicFrameMkLst>
        </pc:graphicFrameChg>
        <pc:graphicFrameChg chg="del mod ord">
          <ac:chgData name="Tim Greenshaw" userId="7cff769c7af84488" providerId="LiveId" clId="{F863DFA2-D3FC-4243-AE34-847BAFA6FE92}" dt="2019-04-01T11:53:56.725" v="1473" actId="478"/>
          <ac:graphicFrameMkLst>
            <pc:docMk/>
            <pc:sldMk cId="4245403054" sldId="320"/>
            <ac:graphicFrameMk id="15" creationId="{655BD140-5CFB-4FD4-928D-7A9FD1A83AB4}"/>
          </ac:graphicFrameMkLst>
        </pc:graphicFrameChg>
      </pc:sldChg>
      <pc:sldChg chg="addSp delSp modSp add modAnim">
        <pc:chgData name="Tim Greenshaw" userId="7cff769c7af84488" providerId="LiveId" clId="{F863DFA2-D3FC-4243-AE34-847BAFA6FE92}" dt="2019-04-01T11:31:57.601" v="1304" actId="1076"/>
        <pc:sldMkLst>
          <pc:docMk/>
          <pc:sldMk cId="3711745345" sldId="321"/>
        </pc:sldMkLst>
        <pc:spChg chg="mod">
          <ac:chgData name="Tim Greenshaw" userId="7cff769c7af84488" providerId="LiveId" clId="{F863DFA2-D3FC-4243-AE34-847BAFA6FE92}" dt="2019-04-01T11:30:59.685" v="1293" actId="14100"/>
          <ac:spMkLst>
            <pc:docMk/>
            <pc:sldMk cId="3711745345" sldId="321"/>
            <ac:spMk id="2" creationId="{C8716125-63BE-44A3-9F7B-10C8D611B635}"/>
          </ac:spMkLst>
        </pc:spChg>
        <pc:spChg chg="del mod">
          <ac:chgData name="Tim Greenshaw" userId="7cff769c7af84488" providerId="LiveId" clId="{F863DFA2-D3FC-4243-AE34-847BAFA6FE92}" dt="2019-04-01T11:31:07.623" v="1297" actId="478"/>
          <ac:spMkLst>
            <pc:docMk/>
            <pc:sldMk cId="3711745345" sldId="321"/>
            <ac:spMk id="3" creationId="{5AE4461F-551B-4FCC-8714-456BFE4B9F62}"/>
          </ac:spMkLst>
        </pc:spChg>
        <pc:graphicFrameChg chg="del">
          <ac:chgData name="Tim Greenshaw" userId="7cff769c7af84488" providerId="LiveId" clId="{F863DFA2-D3FC-4243-AE34-847BAFA6FE92}" dt="2019-04-01T11:31:12.581" v="1298" actId="478"/>
          <ac:graphicFrameMkLst>
            <pc:docMk/>
            <pc:sldMk cId="3711745345" sldId="321"/>
            <ac:graphicFrameMk id="5" creationId="{CF1C43A2-D5E9-4318-90A7-FB3FFE22AEAB}"/>
          </ac:graphicFrameMkLst>
        </pc:graphicFrameChg>
        <pc:graphicFrameChg chg="del">
          <ac:chgData name="Tim Greenshaw" userId="7cff769c7af84488" providerId="LiveId" clId="{F863DFA2-D3FC-4243-AE34-847BAFA6FE92}" dt="2019-04-01T11:31:12.581" v="1298" actId="478"/>
          <ac:graphicFrameMkLst>
            <pc:docMk/>
            <pc:sldMk cId="3711745345" sldId="321"/>
            <ac:graphicFrameMk id="6" creationId="{0575F27E-07EF-4639-B1C0-3A495E54AEE4}"/>
          </ac:graphicFrameMkLst>
        </pc:graphicFrameChg>
        <pc:graphicFrameChg chg="del">
          <ac:chgData name="Tim Greenshaw" userId="7cff769c7af84488" providerId="LiveId" clId="{F863DFA2-D3FC-4243-AE34-847BAFA6FE92}" dt="2019-04-01T11:31:12.581" v="1298" actId="478"/>
          <ac:graphicFrameMkLst>
            <pc:docMk/>
            <pc:sldMk cId="3711745345" sldId="321"/>
            <ac:graphicFrameMk id="8" creationId="{AEB4BB3F-EC9D-4DF4-A2C8-32CB839FA77A}"/>
          </ac:graphicFrameMkLst>
        </pc:graphicFrameChg>
        <pc:picChg chg="add mod">
          <ac:chgData name="Tim Greenshaw" userId="7cff769c7af84488" providerId="LiveId" clId="{F863DFA2-D3FC-4243-AE34-847BAFA6FE92}" dt="2019-04-01T11:31:57.601" v="1304" actId="1076"/>
          <ac:picMkLst>
            <pc:docMk/>
            <pc:sldMk cId="3711745345" sldId="321"/>
            <ac:picMk id="4" creationId="{56366206-E641-44E1-A1B9-E27D767653B6}"/>
          </ac:picMkLst>
        </pc:picChg>
        <pc:picChg chg="del">
          <ac:chgData name="Tim Greenshaw" userId="7cff769c7af84488" providerId="LiveId" clId="{F863DFA2-D3FC-4243-AE34-847BAFA6FE92}" dt="2019-04-01T11:31:00.544" v="1294" actId="478"/>
          <ac:picMkLst>
            <pc:docMk/>
            <pc:sldMk cId="3711745345" sldId="321"/>
            <ac:picMk id="24" creationId="{4B188897-39A6-4B07-BE69-0059F5E46689}"/>
          </ac:picMkLst>
        </pc:picChg>
        <pc:picChg chg="del">
          <ac:chgData name="Tim Greenshaw" userId="7cff769c7af84488" providerId="LiveId" clId="{F863DFA2-D3FC-4243-AE34-847BAFA6FE92}" dt="2019-04-01T11:31:04.194" v="1296" actId="478"/>
          <ac:picMkLst>
            <pc:docMk/>
            <pc:sldMk cId="3711745345" sldId="321"/>
            <ac:picMk id="26" creationId="{06BB63CE-1C38-4F40-8BD2-7E62DC8A0AAF}"/>
          </ac:picMkLst>
        </pc:picChg>
      </pc:sldChg>
    </pc:docChg>
  </pc:docChgLst>
  <pc:docChgLst>
    <pc:chgData name="Tim Greenshaw" userId="7cff769c7af84488" providerId="LiveId" clId="{B2F624AF-73A3-4736-8B1D-2D1B10B8585D}"/>
    <pc:docChg chg="custSel delSld modSld">
      <pc:chgData name="Tim Greenshaw" userId="7cff769c7af84488" providerId="LiveId" clId="{B2F624AF-73A3-4736-8B1D-2D1B10B8585D}" dt="2019-03-29T17:13:54.214" v="271" actId="478"/>
      <pc:docMkLst>
        <pc:docMk/>
      </pc:docMkLst>
      <pc:sldChg chg="addSp delSp modSp">
        <pc:chgData name="Tim Greenshaw" userId="7cff769c7af84488" providerId="LiveId" clId="{B2F624AF-73A3-4736-8B1D-2D1B10B8585D}" dt="2019-03-29T17:13:54.214" v="271" actId="478"/>
        <pc:sldMkLst>
          <pc:docMk/>
          <pc:sldMk cId="3588467932" sldId="315"/>
        </pc:sldMkLst>
        <pc:spChg chg="mod">
          <ac:chgData name="Tim Greenshaw" userId="7cff769c7af84488" providerId="LiveId" clId="{B2F624AF-73A3-4736-8B1D-2D1B10B8585D}" dt="2019-03-29T15:28:32.678" v="133" actId="20577"/>
          <ac:spMkLst>
            <pc:docMk/>
            <pc:sldMk cId="3588467932" sldId="315"/>
            <ac:spMk id="3" creationId="{B75F4228-AE72-4D45-A538-B098BC67F192}"/>
          </ac:spMkLst>
        </pc:spChg>
        <pc:spChg chg="del">
          <ac:chgData name="Tim Greenshaw" userId="7cff769c7af84488" providerId="LiveId" clId="{B2F624AF-73A3-4736-8B1D-2D1B10B8585D}" dt="2019-03-29T17:13:52.626" v="270" actId="478"/>
          <ac:spMkLst>
            <pc:docMk/>
            <pc:sldMk cId="3588467932" sldId="315"/>
            <ac:spMk id="4" creationId="{10006F46-CDFB-4295-9F8C-661ABAEDC930}"/>
          </ac:spMkLst>
        </pc:spChg>
        <pc:spChg chg="add del mod">
          <ac:chgData name="Tim Greenshaw" userId="7cff769c7af84488" providerId="LiveId" clId="{B2F624AF-73A3-4736-8B1D-2D1B10B8585D}" dt="2019-03-29T17:13:54.214" v="271" actId="478"/>
          <ac:spMkLst>
            <pc:docMk/>
            <pc:sldMk cId="3588467932" sldId="315"/>
            <ac:spMk id="9" creationId="{DF016AE5-6B1F-4EBD-9693-5FFB4E772416}"/>
          </ac:spMkLst>
        </pc:spChg>
        <pc:graphicFrameChg chg="del mod">
          <ac:chgData name="Tim Greenshaw" userId="7cff769c7af84488" providerId="LiveId" clId="{B2F624AF-73A3-4736-8B1D-2D1B10B8585D}" dt="2019-03-29T15:27:57.890" v="98" actId="478"/>
          <ac:graphicFrameMkLst>
            <pc:docMk/>
            <pc:sldMk cId="3588467932" sldId="315"/>
            <ac:graphicFrameMk id="5" creationId="{026B7564-DB99-451F-8650-86D0A0F1C497}"/>
          </ac:graphicFrameMkLst>
        </pc:graphicFrameChg>
        <pc:graphicFrameChg chg="mod">
          <ac:chgData name="Tim Greenshaw" userId="7cff769c7af84488" providerId="LiveId" clId="{B2F624AF-73A3-4736-8B1D-2D1B10B8585D}" dt="2019-03-29T15:28:40.833" v="167" actId="1035"/>
          <ac:graphicFrameMkLst>
            <pc:docMk/>
            <pc:sldMk cId="3588467932" sldId="315"/>
            <ac:graphicFrameMk id="6" creationId="{E22A8963-9AC8-46CB-8D04-C425F9F4254E}"/>
          </ac:graphicFrameMkLst>
        </pc:graphicFrameChg>
        <pc:graphicFrameChg chg="add mod">
          <ac:chgData name="Tim Greenshaw" userId="7cff769c7af84488" providerId="LiveId" clId="{B2F624AF-73A3-4736-8B1D-2D1B10B8585D}" dt="2019-03-29T15:28:36.033" v="145" actId="1036"/>
          <ac:graphicFrameMkLst>
            <pc:docMk/>
            <pc:sldMk cId="3588467932" sldId="315"/>
            <ac:graphicFrameMk id="7" creationId="{B33E8F30-8A65-421F-AFE4-1C0DE1943303}"/>
          </ac:graphicFrameMkLst>
        </pc:graphicFrame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36" creationId="{E6751DD2-CFF8-4A04-8D0A-1D2C29BDB63C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38" creationId="{33911A3F-18EE-4F58-BDD2-D381883C2F42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40" creationId="{A7563721-B2C5-46BF-BC68-D204A5E8AEDB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42" creationId="{CE58037E-AB5F-4FAE-8758-C9579749F52A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46" creationId="{ED2B610D-F416-4C45-9B24-68CC0BD4FCDD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48" creationId="{1E6A507C-3B83-461A-B1B6-8F10DFB68B40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50" creationId="{21A443D5-FF95-444A-9FD6-3E57476D6DD9}"/>
          </ac:picMkLst>
        </pc:picChg>
        <pc:picChg chg="del">
          <ac:chgData name="Tim Greenshaw" userId="7cff769c7af84488" providerId="LiveId" clId="{B2F624AF-73A3-4736-8B1D-2D1B10B8585D}" dt="2019-03-29T17:13:47.826" v="269" actId="478"/>
          <ac:picMkLst>
            <pc:docMk/>
            <pc:sldMk cId="3588467932" sldId="315"/>
            <ac:picMk id="52" creationId="{1CB437F7-8F9F-4443-8D6D-36F98E0F486A}"/>
          </ac:picMkLst>
        </pc:picChg>
      </pc:sldChg>
      <pc:sldChg chg="delSp modSp">
        <pc:chgData name="Tim Greenshaw" userId="7cff769c7af84488" providerId="LiveId" clId="{B2F624AF-73A3-4736-8B1D-2D1B10B8585D}" dt="2019-03-29T17:13:39.405" v="268" actId="478"/>
        <pc:sldMkLst>
          <pc:docMk/>
          <pc:sldMk cId="2618910677" sldId="316"/>
        </pc:sldMkLst>
        <pc:spChg chg="mod">
          <ac:chgData name="Tim Greenshaw" userId="7cff769c7af84488" providerId="LiveId" clId="{B2F624AF-73A3-4736-8B1D-2D1B10B8585D}" dt="2019-03-29T17:11:45.546" v="175" actId="20577"/>
          <ac:spMkLst>
            <pc:docMk/>
            <pc:sldMk cId="2618910677" sldId="316"/>
            <ac:spMk id="3" creationId="{5AE4461F-551B-4FCC-8714-456BFE4B9F62}"/>
          </ac:spMkLst>
        </pc:spChg>
        <pc:spChg chg="mod">
          <ac:chgData name="Tim Greenshaw" userId="7cff769c7af84488" providerId="LiveId" clId="{B2F624AF-73A3-4736-8B1D-2D1B10B8585D}" dt="2019-03-29T17:12:36.079" v="229" actId="20577"/>
          <ac:spMkLst>
            <pc:docMk/>
            <pc:sldMk cId="2618910677" sldId="316"/>
            <ac:spMk id="4" creationId="{E6ABFDD2-BB4E-4623-AF2F-07EDC12E593A}"/>
          </ac:spMkLst>
        </pc:spChg>
        <pc:graphicFrameChg chg="mod">
          <ac:chgData name="Tim Greenshaw" userId="7cff769c7af84488" providerId="LiveId" clId="{B2F624AF-73A3-4736-8B1D-2D1B10B8585D}" dt="2019-03-29T17:11:37.241" v="173"/>
          <ac:graphicFrameMkLst>
            <pc:docMk/>
            <pc:sldMk cId="2618910677" sldId="316"/>
            <ac:graphicFrameMk id="5" creationId="{CF1C43A2-D5E9-4318-90A7-FB3FFE22AEAB}"/>
          </ac:graphicFrameMkLst>
        </pc:graphicFrameChg>
        <pc:graphicFrameChg chg="mod">
          <ac:chgData name="Tim Greenshaw" userId="7cff769c7af84488" providerId="LiveId" clId="{B2F624AF-73A3-4736-8B1D-2D1B10B8585D}" dt="2019-03-29T17:12:01.208" v="198" actId="1037"/>
          <ac:graphicFrameMkLst>
            <pc:docMk/>
            <pc:sldMk cId="2618910677" sldId="316"/>
            <ac:graphicFrameMk id="6" creationId="{0575F27E-07EF-4639-B1C0-3A495E54AEE4}"/>
          </ac:graphicFrameMkLst>
        </pc:graphicFrameChg>
        <pc:graphicFrameChg chg="mod">
          <ac:chgData name="Tim Greenshaw" userId="7cff769c7af84488" providerId="LiveId" clId="{B2F624AF-73A3-4736-8B1D-2D1B10B8585D}" dt="2019-03-29T17:12:08.242" v="201"/>
          <ac:graphicFrameMkLst>
            <pc:docMk/>
            <pc:sldMk cId="2618910677" sldId="316"/>
            <ac:graphicFrameMk id="7" creationId="{BA7F2AEB-3488-4856-9F27-EB4463E38D89}"/>
          </ac:graphicFrameMkLst>
        </pc:graphicFrameChg>
        <pc:graphicFrameChg chg="mod">
          <ac:chgData name="Tim Greenshaw" userId="7cff769c7af84488" providerId="LiveId" clId="{B2F624AF-73A3-4736-8B1D-2D1B10B8585D}" dt="2019-03-29T17:12:23.881" v="203"/>
          <ac:graphicFrameMkLst>
            <pc:docMk/>
            <pc:sldMk cId="2618910677" sldId="316"/>
            <ac:graphicFrameMk id="12" creationId="{FB6D3F4D-3513-4B3C-BD34-8131900AD169}"/>
          </ac:graphicFrameMkLst>
        </pc:graphicFrameChg>
        <pc:graphicFrameChg chg="del">
          <ac:chgData name="Tim Greenshaw" userId="7cff769c7af84488" providerId="LiveId" clId="{B2F624AF-73A3-4736-8B1D-2D1B10B8585D}" dt="2019-03-29T17:12:38.884" v="230" actId="478"/>
          <ac:graphicFrameMkLst>
            <pc:docMk/>
            <pc:sldMk cId="2618910677" sldId="316"/>
            <ac:graphicFrameMk id="13" creationId="{408E5EF2-8615-4171-A6F4-AC47E9198FF9}"/>
          </ac:graphicFrameMkLst>
        </pc:graphicFrameChg>
        <pc:graphicFrameChg chg="mod">
          <ac:chgData name="Tim Greenshaw" userId="7cff769c7af84488" providerId="LiveId" clId="{B2F624AF-73A3-4736-8B1D-2D1B10B8585D}" dt="2019-03-29T17:12:59.573" v="250" actId="1038"/>
          <ac:graphicFrameMkLst>
            <pc:docMk/>
            <pc:sldMk cId="2618910677" sldId="316"/>
            <ac:graphicFrameMk id="14" creationId="{0FFE0E89-4B7A-4669-8760-45501CB86377}"/>
          </ac:graphicFrameMkLst>
        </pc:graphicFrameChg>
        <pc:graphicFrameChg chg="mod">
          <ac:chgData name="Tim Greenshaw" userId="7cff769c7af84488" providerId="LiveId" clId="{B2F624AF-73A3-4736-8B1D-2D1B10B8585D}" dt="2019-03-29T17:13:32.599" v="267" actId="1037"/>
          <ac:graphicFrameMkLst>
            <pc:docMk/>
            <pc:sldMk cId="2618910677" sldId="316"/>
            <ac:graphicFrameMk id="15" creationId="{655BD140-5CFB-4FD4-928D-7A9FD1A83AB4}"/>
          </ac:graphicFrameMkLst>
        </pc:graphicFrameChg>
        <pc:picChg chg="del">
          <ac:chgData name="Tim Greenshaw" userId="7cff769c7af84488" providerId="LiveId" clId="{B2F624AF-73A3-4736-8B1D-2D1B10B8585D}" dt="2019-03-29T17:13:39.405" v="268" actId="478"/>
          <ac:picMkLst>
            <pc:docMk/>
            <pc:sldMk cId="2618910677" sldId="316"/>
            <ac:picMk id="11" creationId="{7191BCEB-2BAD-4628-B4A9-49452C95297E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302626" cy="34026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699" y="2"/>
            <a:ext cx="4302626" cy="34026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01/04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456326"/>
            <a:ext cx="4302626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699" y="6456326"/>
            <a:ext cx="4302626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299622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4" y="3"/>
            <a:ext cx="4301838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1025" y="508000"/>
            <a:ext cx="3684588" cy="255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2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107"/>
            <a:ext cx="4299622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4" y="6457107"/>
            <a:ext cx="4301838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93CDC-A759-4C73-9832-D9F696E31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and Fourier Transform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5F4228-AE72-4D45-A538-B098BC67F19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Example from problems class.</a:t>
            </a:r>
          </a:p>
          <a:p>
            <a:r>
              <a:rPr lang="en-GB" dirty="0"/>
              <a:t>Find the first six terms in the Fourier series for the function with T</a:t>
            </a:r>
            <a:r>
              <a:rPr lang="en-GB" baseline="30000" dirty="0"/>
              <a:t> </a:t>
            </a:r>
            <a:r>
              <a:rPr lang="en-GB" dirty="0"/>
              <a:t>=</a:t>
            </a:r>
            <a:r>
              <a:rPr lang="en-GB" baseline="30000" dirty="0"/>
              <a:t> </a:t>
            </a:r>
            <a:r>
              <a:rPr lang="en-GB" dirty="0"/>
              <a:t>4 defined by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1B81B6-1466-4CF7-B560-E1C365268ED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ompute the Fourier transform of the func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etermine the Fourier transform of the function:</a:t>
            </a:r>
          </a:p>
        </p:txBody>
      </p:sp>
      <p:sp>
        <p:nvSpPr>
          <p:cNvPr id="53" name="Slide Number Placeholder 5">
            <a:extLst>
              <a:ext uri="{FF2B5EF4-FFF2-40B4-BE49-F238E27FC236}">
                <a16:creationId xmlns:a16="http://schemas.microsoft.com/office/drawing/2014/main" id="{99169E0A-90F8-4C07-968F-F4ACA5DEF4EA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F418072-A0C1-44F4-9EB5-66A7F0C52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40708"/>
              </p:ext>
            </p:extLst>
          </p:nvPr>
        </p:nvGraphicFramePr>
        <p:xfrm>
          <a:off x="914283" y="2917060"/>
          <a:ext cx="256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65360" imgH="1066680" progId="Equation.DSMT4">
                  <p:embed/>
                </p:oleObj>
              </mc:Choice>
              <mc:Fallback>
                <p:oleObj name="Equation" r:id="rId3" imgW="2565360" imgH="1066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F418072-A0C1-44F4-9EB5-66A7F0C52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283" y="2917060"/>
                        <a:ext cx="2565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3C61C8-C0B1-4985-9562-910A0AB00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20144"/>
              </p:ext>
            </p:extLst>
          </p:nvPr>
        </p:nvGraphicFramePr>
        <p:xfrm>
          <a:off x="5495008" y="2221612"/>
          <a:ext cx="2540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539800" imgH="1041120" progId="Equation.DSMT4">
                  <p:embed/>
                </p:oleObj>
              </mc:Choice>
              <mc:Fallback>
                <p:oleObj name="Equation" r:id="rId5" imgW="2539800" imgH="10411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3C61C8-C0B1-4985-9562-910A0AB00F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5008" y="2221612"/>
                        <a:ext cx="2540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78BB30F-7542-438C-A601-905982F32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99646"/>
              </p:ext>
            </p:extLst>
          </p:nvPr>
        </p:nvGraphicFramePr>
        <p:xfrm>
          <a:off x="5481390" y="4345046"/>
          <a:ext cx="274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743200" imgH="736560" progId="Equation.DSMT4">
                  <p:embed/>
                </p:oleObj>
              </mc:Choice>
              <mc:Fallback>
                <p:oleObj name="Equation" r:id="rId7" imgW="2743200" imgH="7365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78BB30F-7542-438C-A601-905982F328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1390" y="4345046"/>
                        <a:ext cx="274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4679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18F5F-1787-43A9-AC1C-BCC066C38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transform of f(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F6BD1-BC93-433A-B2C5-B59D8A55BB1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e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Break integral into parts</a:t>
            </a:r>
          </a:p>
          <a:p>
            <a:r>
              <a:rPr lang="en-GB" dirty="0"/>
              <a:t>First part: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D42FCAB-4972-4761-9086-19CD1D4AD80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econd part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3E8AF5-0A94-4ADB-8753-E48FCBA1B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35771"/>
              </p:ext>
            </p:extLst>
          </p:nvPr>
        </p:nvGraphicFramePr>
        <p:xfrm>
          <a:off x="959899" y="1921166"/>
          <a:ext cx="4140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140000" imgH="1320480" progId="Equation.DSMT4">
                  <p:embed/>
                </p:oleObj>
              </mc:Choice>
              <mc:Fallback>
                <p:oleObj name="Equation" r:id="rId3" imgW="4140000" imgH="1320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3E8AF5-0A94-4ADB-8753-E48FCBA1B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899" y="1921166"/>
                        <a:ext cx="41402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727F9F-99A3-4836-B74D-48E31D713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355240"/>
              </p:ext>
            </p:extLst>
          </p:nvPr>
        </p:nvGraphicFramePr>
        <p:xfrm>
          <a:off x="916905" y="4120233"/>
          <a:ext cx="1727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726920" imgH="1993680" progId="Equation.DSMT4">
                  <p:embed/>
                </p:oleObj>
              </mc:Choice>
              <mc:Fallback>
                <p:oleObj name="Equation" r:id="rId5" imgW="1726920" imgH="1993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E727F9F-99A3-4836-B74D-48E31D713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6905" y="4120233"/>
                        <a:ext cx="17272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88C72D-91C0-40DB-9FF4-1F404F958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33729"/>
              </p:ext>
            </p:extLst>
          </p:nvPr>
        </p:nvGraphicFramePr>
        <p:xfrm>
          <a:off x="5456238" y="1923264"/>
          <a:ext cx="2997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997000" imgH="4343400" progId="Equation.DSMT4">
                  <p:embed/>
                </p:oleObj>
              </mc:Choice>
              <mc:Fallback>
                <p:oleObj name="Equation" r:id="rId7" imgW="2997000" imgH="4343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688C72D-91C0-40DB-9FF4-1F404F958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6238" y="1923264"/>
                        <a:ext cx="299720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590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E849C-63F6-4EA9-A809-79053127D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transform of f(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84F05-FD78-4B17-B26C-FD0494073F8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ird part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5FFFEC-A2CE-4DB9-B7E8-0849E5F96EF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Fourth part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831027-84A9-4280-98D9-5A32F03BE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536"/>
              </p:ext>
            </p:extLst>
          </p:nvPr>
        </p:nvGraphicFramePr>
        <p:xfrm>
          <a:off x="924595" y="1940640"/>
          <a:ext cx="18034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03240" imgH="2006280" progId="Equation.DSMT4">
                  <p:embed/>
                </p:oleObj>
              </mc:Choice>
              <mc:Fallback>
                <p:oleObj name="Equation" r:id="rId3" imgW="1803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831027-84A9-4280-98D9-5A32F03BEB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595" y="1940640"/>
                        <a:ext cx="18034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6BD609-76B3-4DAD-A4BD-3FA56C1FE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79326"/>
              </p:ext>
            </p:extLst>
          </p:nvPr>
        </p:nvGraphicFramePr>
        <p:xfrm>
          <a:off x="5455523" y="1940640"/>
          <a:ext cx="29210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920680" imgH="4343400" progId="Equation.DSMT4">
                  <p:embed/>
                </p:oleObj>
              </mc:Choice>
              <mc:Fallback>
                <p:oleObj name="Equation" r:id="rId5" imgW="2920680" imgH="4343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6BD609-76B3-4DAD-A4BD-3FA56C1FE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5523" y="1940640"/>
                        <a:ext cx="292100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048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E849C-63F6-4EA9-A809-79053127D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transform of f(x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E84F05-FD78-4B17-B26C-FD0494073F8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BB55D6-604F-4D4C-9F1A-3631558F3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67556"/>
              </p:ext>
            </p:extLst>
          </p:nvPr>
        </p:nvGraphicFramePr>
        <p:xfrm>
          <a:off x="879795" y="1566964"/>
          <a:ext cx="73914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391160" imgH="4965480" progId="Equation.DSMT4">
                  <p:embed/>
                </p:oleObj>
              </mc:Choice>
              <mc:Fallback>
                <p:oleObj name="Equation" r:id="rId3" imgW="7391160" imgH="496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BB55D6-604F-4D4C-9F1A-3631558F3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795" y="1566964"/>
                        <a:ext cx="7391400" cy="496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449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A close up of a map&#10;&#10;Description automatically generated">
            <a:extLst>
              <a:ext uri="{FF2B5EF4-FFF2-40B4-BE49-F238E27FC236}">
                <a16:creationId xmlns:a16="http://schemas.microsoft.com/office/drawing/2014/main" id="{4B188897-39A6-4B07-BE69-0059F5E4668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1" b="8078"/>
          <a:stretch/>
        </p:blipFill>
        <p:spPr>
          <a:xfrm>
            <a:off x="4753746" y="616516"/>
            <a:ext cx="5144395" cy="62414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716125-63BE-44A3-9F7B-10C8D611B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90721"/>
            <a:ext cx="4457700" cy="1143000"/>
          </a:xfrm>
        </p:spPr>
        <p:txBody>
          <a:bodyPr/>
          <a:lstStyle/>
          <a:p>
            <a:r>
              <a:rPr lang="en-GB" dirty="0"/>
              <a:t>Convolu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E4461F-551B-4FCC-8714-456BFE4B9F6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Remember what convolution is: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value of                  at a given x is the overlapping area of f and g  </a:t>
            </a:r>
          </a:p>
          <a:p>
            <a:endParaRPr lang="en-GB" dirty="0"/>
          </a:p>
          <a:p>
            <a:r>
              <a:rPr lang="en-GB" dirty="0"/>
              <a:t>(Here we have f = g.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1C43A2-D5E9-4318-90A7-FB3FFE22A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39934"/>
              </p:ext>
            </p:extLst>
          </p:nvPr>
        </p:nvGraphicFramePr>
        <p:xfrm>
          <a:off x="2308837" y="2666696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015920" imgH="380880" progId="Equation.DSMT4">
                  <p:embed/>
                </p:oleObj>
              </mc:Choice>
              <mc:Fallback>
                <p:oleObj name="Equation" r:id="rId4" imgW="1015920" imgH="380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1C43A2-D5E9-4318-90A7-FB3FFE22A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8837" y="2666696"/>
                        <a:ext cx="1016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75F27E-07EF-4639-B1C0-3A495E54A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01282"/>
              </p:ext>
            </p:extLst>
          </p:nvPr>
        </p:nvGraphicFramePr>
        <p:xfrm>
          <a:off x="909011" y="3322638"/>
          <a:ext cx="198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981080" imgH="304560" progId="Equation.DSMT4">
                  <p:embed/>
                </p:oleObj>
              </mc:Choice>
              <mc:Fallback>
                <p:oleObj name="Equation" r:id="rId6" imgW="19810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75F27E-07EF-4639-B1C0-3A495E54AE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011" y="3322638"/>
                        <a:ext cx="1981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B3F4F27A-44EE-4CD3-A6E2-874F5031382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B4BB3F-EC9D-4DF4-A2C8-32CB839FA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97642"/>
              </p:ext>
            </p:extLst>
          </p:nvPr>
        </p:nvGraphicFramePr>
        <p:xfrm>
          <a:off x="922848" y="1962310"/>
          <a:ext cx="31019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101305" imgH="487837" progId="Equation.DSMT4">
                  <p:embed/>
                </p:oleObj>
              </mc:Choice>
              <mc:Fallback>
                <p:oleObj name="Equation" r:id="rId8" imgW="3101305" imgH="487837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EB4BB3F-EC9D-4DF4-A2C8-32CB839FA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2848" y="1962310"/>
                        <a:ext cx="3101975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06BB63CE-1C38-4F40-8BD2-7E62DC8A0A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797" y="4046947"/>
            <a:ext cx="3369503" cy="2669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9106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16125-63BE-44A3-9F7B-10C8D611B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299" y="90721"/>
            <a:ext cx="8959093" cy="1143000"/>
          </a:xfrm>
        </p:spPr>
        <p:txBody>
          <a:bodyPr/>
          <a:lstStyle/>
          <a:p>
            <a:r>
              <a:rPr lang="en-GB" dirty="0"/>
              <a:t>Convolution example – animation </a:t>
            </a:r>
          </a:p>
        </p:txBody>
      </p:sp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B3F4F27A-44EE-4CD3-A6E2-874F5031382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pic>
        <p:nvPicPr>
          <p:cNvPr id="4" name="Convolution">
            <a:hlinkClick r:id="" action="ppaction://media"/>
            <a:extLst>
              <a:ext uri="{FF2B5EF4-FFF2-40B4-BE49-F238E27FC236}">
                <a16:creationId xmlns:a16="http://schemas.microsoft.com/office/drawing/2014/main" id="{56366206-E641-44E1-A1B9-E27D767653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72003" y="1467859"/>
            <a:ext cx="6161994" cy="4929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74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716125-63BE-44A3-9F7B-10C8D611B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90721"/>
            <a:ext cx="4457700" cy="1143000"/>
          </a:xfrm>
        </p:spPr>
        <p:txBody>
          <a:bodyPr/>
          <a:lstStyle/>
          <a:p>
            <a:r>
              <a:rPr lang="en-GB" dirty="0"/>
              <a:t>Convolution examp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6ABFDD2-BB4E-4623-AF2F-07EDC12E593A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6D3F4D-3513-4B3C-BD34-8131900AD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181"/>
              </p:ext>
            </p:extLst>
          </p:nvPr>
        </p:nvGraphicFramePr>
        <p:xfrm>
          <a:off x="1143898" y="1602924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20560" imgH="304560" progId="Equation.DSMT4">
                  <p:embed/>
                </p:oleObj>
              </mc:Choice>
              <mc:Fallback>
                <p:oleObj name="Equation" r:id="rId3" imgW="52056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B6D3F4D-3513-4B3C-BD34-8131900AD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898" y="1602924"/>
                        <a:ext cx="520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B3F4F27A-44EE-4CD3-A6E2-874F5031382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DCAAB34-E3FC-46B5-87AF-ACF26F510B8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f          is the Fourier Transform of g then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is gives us:</a:t>
            </a:r>
          </a:p>
          <a:p>
            <a:endParaRPr lang="en-GB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9E14F42-45AF-4C9E-B40E-0E6DC7825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58638"/>
              </p:ext>
            </p:extLst>
          </p:nvPr>
        </p:nvGraphicFramePr>
        <p:xfrm>
          <a:off x="955175" y="2963330"/>
          <a:ext cx="1663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663560" imgH="1879560" progId="Equation.DSMT4">
                  <p:embed/>
                </p:oleObj>
              </mc:Choice>
              <mc:Fallback>
                <p:oleObj name="Equation" r:id="rId5" imgW="1663560" imgH="1879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9E14F42-45AF-4C9E-B40E-0E6DC78257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175" y="2963330"/>
                        <a:ext cx="16637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FE0E89-4B7A-4669-8760-45501CB86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375"/>
              </p:ext>
            </p:extLst>
          </p:nvPr>
        </p:nvGraphicFramePr>
        <p:xfrm>
          <a:off x="976444" y="2249488"/>
          <a:ext cx="299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997000" imgH="304560" progId="Equation.DSMT4">
                  <p:embed/>
                </p:oleObj>
              </mc:Choice>
              <mc:Fallback>
                <p:oleObj name="Equation" r:id="rId7" imgW="299700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FE0E89-4B7A-4669-8760-45501CB86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444" y="2249488"/>
                        <a:ext cx="299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403054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2706</TotalTime>
  <Words>139</Words>
  <Application>Microsoft Office PowerPoint</Application>
  <PresentationFormat>A4 Paper (210x297 mm)</PresentationFormat>
  <Paragraphs>42</Paragraphs>
  <Slides>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TimA4Landscape</vt:lpstr>
      <vt:lpstr>Equation</vt:lpstr>
      <vt:lpstr>MathType 7.0 Equation</vt:lpstr>
      <vt:lpstr>Fourier Series and Fourier Transforms </vt:lpstr>
      <vt:lpstr>Fourier transform of f(x)</vt:lpstr>
      <vt:lpstr>Fourier transform of f(x)</vt:lpstr>
      <vt:lpstr>Fourier transform of f(x)</vt:lpstr>
      <vt:lpstr>Convolution example</vt:lpstr>
      <vt:lpstr>Convolution example – animation </vt:lpstr>
      <vt:lpstr>Convolution example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9-04-01T11:33:29Z</cp:lastPrinted>
  <dcterms:created xsi:type="dcterms:W3CDTF">2012-02-06T13:56:19Z</dcterms:created>
  <dcterms:modified xsi:type="dcterms:W3CDTF">2019-04-01T11:54:07Z</dcterms:modified>
</cp:coreProperties>
</file>